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85" r:id="rId2"/>
    <p:sldId id="257" r:id="rId3"/>
    <p:sldId id="258" r:id="rId4"/>
    <p:sldId id="259" r:id="rId5"/>
    <p:sldId id="262" r:id="rId6"/>
    <p:sldId id="260" r:id="rId7"/>
    <p:sldId id="261" r:id="rId8"/>
    <p:sldId id="263" r:id="rId9"/>
    <p:sldId id="271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83" r:id="rId18"/>
    <p:sldId id="284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80" r:id="rId27"/>
    <p:sldId id="281" r:id="rId28"/>
    <p:sldId id="282" r:id="rId2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39" autoAdjust="0"/>
    <p:restoredTop sz="94766" autoAdjust="0"/>
  </p:normalViewPr>
  <p:slideViewPr>
    <p:cSldViewPr>
      <p:cViewPr varScale="1">
        <p:scale>
          <a:sx n="72" d="100"/>
          <a:sy n="72" d="100"/>
        </p:scale>
        <p:origin x="-111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Прямоугольник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Прямоугольник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ямоугольник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Равнобедренный треугольник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Содержимое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5.11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8" name="Прямая соединительная линия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Прямая соединительная линия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Равнобедренный треугольник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1000108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</a:t>
            </a:r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ІОЛОГІЧНА ОЧИСТКА СТОКІВ</a:t>
            </a:r>
            <a:endParaRPr lang="ru-RU" sz="36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428992" y="500042"/>
            <a:ext cx="21467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ЛЕКЦІЯ 5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585" name="Rectangle 1"/>
          <p:cNvSpPr>
            <a:spLocks noChangeArrowheads="1"/>
          </p:cNvSpPr>
          <p:nvPr/>
        </p:nvSpPr>
        <p:spPr bwMode="auto">
          <a:xfrm>
            <a:off x="357158" y="2357430"/>
            <a:ext cx="771527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)</a:t>
            </a:r>
            <a:r>
              <a:rPr kumimoji="0" lang="uk-UA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еробна очистка стічних вод(СВ)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)</a:t>
            </a:r>
            <a:r>
              <a:rPr kumimoji="0" lang="uk-UA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Анаеробна очистка СВ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)</a:t>
            </a:r>
            <a:r>
              <a:rPr kumimoji="0" lang="uk-UA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uk-UA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Очищення СВ від ПАР</a:t>
            </a:r>
            <a:endParaRPr kumimoji="0" lang="uk-UA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14290"/>
            <a:ext cx="9144000" cy="785794"/>
          </a:xfrm>
        </p:spPr>
        <p:txBody>
          <a:bodyPr>
            <a:noAutofit/>
          </a:bodyPr>
          <a:lstStyle/>
          <a:p>
            <a:pPr algn="ctr"/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радиційний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іореактор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метанового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родіння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1142984"/>
            <a:ext cx="935834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Ц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герметич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еталев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лізобетон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ємност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гляд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ертикальн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циліндр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як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йд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ільн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еремішува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газом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еханічно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ішалко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мі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убстрату проводиться через 10-20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іб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3" name="Picture 3" descr="C:\Users\Сашка какашка\Desktop\пролд\1558561e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80" y="3214686"/>
            <a:ext cx="5286412" cy="33397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нтактний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іореактор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1214422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Цей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парат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еханічн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ішалк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як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дійсню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н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еремішува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актор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стійник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(сепарато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іомас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іомас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частков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ертає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іореактор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мі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убстрату проводиться через 5-15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іб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C:\Users\Сашка какашка\Desktop\пролд\cf36888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18" y="3143248"/>
            <a:ext cx="5143536" cy="32400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uk-UA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іореактор</a:t>
            </a:r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„киплячого”</a:t>
            </a:r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шару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128586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Явля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обою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циліндр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ок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даю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низ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швидкіст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як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безпечу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утв.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иплячог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шар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осі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іск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ліпенопласт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іомасо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 descr="C:\Users\Сашка какашка\Desktop\пролд\m290c8ddc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2857496"/>
            <a:ext cx="6192057" cy="341949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. Анаеробний фільтр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1142984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Явля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обою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ертикальни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циліндр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садкою твердого пористого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осі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до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яког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икріплює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аероб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ікрофлор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ток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даю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низ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верх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даю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через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шар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садки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 descr="C:\Users\Сашка какашка\Desktop\пролд\401823c9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3000372"/>
            <a:ext cx="4535929" cy="331471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14400"/>
          </a:xfrm>
        </p:spPr>
        <p:txBody>
          <a:bodyPr>
            <a:normAutofit/>
          </a:bodyPr>
          <a:lstStyle/>
          <a:p>
            <a:pPr algn="ctr"/>
            <a:r>
              <a:rPr lang="uk-UA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іореактор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шаром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іомаси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активного мулу)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1142984"/>
            <a:ext cx="9144000" cy="2230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тіч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од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івномірн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поділяю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о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лощ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ижньо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части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реактор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правляю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гор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швидкіст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як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безпечу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утв. гранул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іомас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гляд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ухког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шару, 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ерхні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части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истрі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діле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твердо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ідко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газоподібно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фракц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 descr="C:\Users\Сашка какашка\Desktop\пролд\7c8e616f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0232" y="3286124"/>
            <a:ext cx="5143536" cy="3175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. Двоступеневий </a:t>
            </a:r>
            <a:r>
              <a:rPr lang="uk-UA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іореактор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57158" y="1214422"/>
            <a:ext cx="878684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Ферментаційни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остір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ділен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в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части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: 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ерші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алізує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оцес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іодегредац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убстрат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ислотоутворе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а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ругі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етаногенез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2" name="Picture 2" descr="C:\Users\Сашка какашка\Desktop\пролд\2d5161e8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2714620"/>
            <a:ext cx="7572428" cy="334077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. Анаеробні лагуни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1142984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истем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стійник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як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ток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еребуваю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екілько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тижн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о 2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ісяц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газ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льн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діляю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атмосферу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Соединительная линия уступом 4"/>
          <p:cNvCxnSpPr/>
          <p:nvPr/>
        </p:nvCxnSpPr>
        <p:spPr>
          <a:xfrm>
            <a:off x="214282" y="3357562"/>
            <a:ext cx="2928958" cy="928694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5400000" flipH="1" flipV="1">
            <a:off x="2678893" y="3821909"/>
            <a:ext cx="928694" cy="1588"/>
          </a:xfrm>
          <a:prstGeom prst="line">
            <a:avLst/>
          </a:prstGeom>
          <a:ln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Соединительная линия уступом 10"/>
          <p:cNvCxnSpPr/>
          <p:nvPr/>
        </p:nvCxnSpPr>
        <p:spPr>
          <a:xfrm>
            <a:off x="3143240" y="3357562"/>
            <a:ext cx="3500462" cy="928694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rot="5400000" flipH="1" flipV="1">
            <a:off x="6179355" y="3821909"/>
            <a:ext cx="928694" cy="1588"/>
          </a:xfrm>
          <a:prstGeom prst="line">
            <a:avLst/>
          </a:prstGeom>
          <a:ln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6643702" y="3357562"/>
            <a:ext cx="1000132" cy="1588"/>
          </a:xfrm>
          <a:prstGeom prst="line">
            <a:avLst/>
          </a:prstGeom>
          <a:ln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1714480" y="3714752"/>
            <a:ext cx="142876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4929190" y="3714752"/>
            <a:ext cx="171451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Стрелка вверх 20"/>
          <p:cNvSpPr/>
          <p:nvPr/>
        </p:nvSpPr>
        <p:spPr>
          <a:xfrm>
            <a:off x="2857488" y="3071810"/>
            <a:ext cx="142876" cy="857256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верх 21"/>
          <p:cNvSpPr/>
          <p:nvPr/>
        </p:nvSpPr>
        <p:spPr>
          <a:xfrm>
            <a:off x="6357950" y="3071810"/>
            <a:ext cx="142876" cy="857256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низ 23"/>
          <p:cNvSpPr/>
          <p:nvPr/>
        </p:nvSpPr>
        <p:spPr>
          <a:xfrm>
            <a:off x="1857356" y="3071810"/>
            <a:ext cx="142876" cy="928694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1500166" y="2714620"/>
            <a:ext cx="7984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стоки</a:t>
            </a:r>
            <a:endParaRPr lang="ru-RU" sz="20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2571736" y="2714620"/>
            <a:ext cx="833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біогаз</a:t>
            </a:r>
            <a:endParaRPr lang="ru-RU" sz="20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6072198" y="2714620"/>
            <a:ext cx="8338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біогаз</a:t>
            </a:r>
            <a:endParaRPr lang="ru-RU" sz="2000" dirty="0"/>
          </a:p>
        </p:txBody>
      </p:sp>
      <p:sp>
        <p:nvSpPr>
          <p:cNvPr id="29" name="Прямоугольник 28"/>
          <p:cNvSpPr/>
          <p:nvPr/>
        </p:nvSpPr>
        <p:spPr>
          <a:xfrm>
            <a:off x="7858148" y="3714752"/>
            <a:ext cx="10583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Очищені</a:t>
            </a:r>
          </a:p>
          <a:p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стоки</a:t>
            </a:r>
            <a:endParaRPr lang="ru-RU" dirty="0"/>
          </a:p>
        </p:txBody>
      </p:sp>
      <p:cxnSp>
        <p:nvCxnSpPr>
          <p:cNvPr id="31" name="Прямая со стрелкой 30"/>
          <p:cNvCxnSpPr/>
          <p:nvPr/>
        </p:nvCxnSpPr>
        <p:spPr>
          <a:xfrm>
            <a:off x="3214678" y="3786190"/>
            <a:ext cx="157163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>
            <a:off x="214282" y="4857760"/>
            <a:ext cx="7500990" cy="1588"/>
          </a:xfrm>
          <a:prstGeom prst="line">
            <a:avLst/>
          </a:prstGeom>
          <a:ln>
            <a:solidFill>
              <a:schemeClr val="tx1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 rot="5400000">
            <a:off x="-71470" y="3857628"/>
            <a:ext cx="1357322" cy="500066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rot="5400000">
            <a:off x="607191" y="3893347"/>
            <a:ext cx="1285884" cy="500066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 rot="5400000">
            <a:off x="2643174" y="4500570"/>
            <a:ext cx="428628" cy="142876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 rot="5400000">
            <a:off x="2821769" y="3893347"/>
            <a:ext cx="1500198" cy="428628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 rot="5400000">
            <a:off x="4464843" y="4464851"/>
            <a:ext cx="642942" cy="142876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 rot="5400000">
            <a:off x="5179223" y="4536289"/>
            <a:ext cx="428628" cy="71438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rot="5400000">
            <a:off x="6179355" y="3964785"/>
            <a:ext cx="1500198" cy="285752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rot="5400000">
            <a:off x="3536149" y="3893347"/>
            <a:ext cx="1428760" cy="357190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rot="5400000">
            <a:off x="5893603" y="4536289"/>
            <a:ext cx="428628" cy="71438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 rot="5400000">
            <a:off x="6750859" y="3964785"/>
            <a:ext cx="1500198" cy="285752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rot="5400000">
            <a:off x="2000232" y="4500570"/>
            <a:ext cx="428628" cy="142876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 rot="5400000">
            <a:off x="1428728" y="4500570"/>
            <a:ext cx="428628" cy="142876"/>
          </a:xfrm>
          <a:prstGeom prst="line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Стрелка вправо 67"/>
          <p:cNvSpPr/>
          <p:nvPr/>
        </p:nvSpPr>
        <p:spPr>
          <a:xfrm>
            <a:off x="6929454" y="3643314"/>
            <a:ext cx="1071570" cy="14287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Прямоугольник 68"/>
          <p:cNvSpPr/>
          <p:nvPr/>
        </p:nvSpPr>
        <p:spPr>
          <a:xfrm>
            <a:off x="500034" y="5072074"/>
            <a:ext cx="864396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Ц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истем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чище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фективн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ацю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вод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готовля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ік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63млн. тон молока, 3000 тон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ир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2000 тон масла, 1,2 тис. тон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апер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85728"/>
            <a:ext cx="9144000" cy="914400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иклад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ехнологічної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хеми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іологічного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чищення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СВ.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7586" name="Picture 2" descr="C:\Users\Сашка какашка\Desktop\БТГЯ\20382b87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182934"/>
            <a:ext cx="8858280" cy="5675066"/>
          </a:xfrm>
          <a:prstGeom prst="rect">
            <a:avLst/>
          </a:prstGeom>
          <a:noFill/>
        </p:spPr>
      </p:pic>
      <p:pic>
        <p:nvPicPr>
          <p:cNvPr id="4" name="Picture 2" descr="C:\Users\Сашка какашка\Desktop\БТГЯ\20382b87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335334"/>
            <a:ext cx="8858280" cy="567506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42852"/>
            <a:ext cx="91440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Фінсько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фірмо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«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Гампелл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»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пропонова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аціональ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истем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чище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ток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харчов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аперов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вод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іореактор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«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Таман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»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конструйовани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урахування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ожливост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алізац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востадійног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оцес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(кисл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етаноген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тад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ичом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етаногенні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тад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стосовує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гранулоподібни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шлам.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нтенсифікаці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етаноутворе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безпечує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зультат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несе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з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о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етаногенез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віжог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убстрат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ажливим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нгібіторам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також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явност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ругі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о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елико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с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етаноутворююч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актері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бидв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о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ожу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бут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міще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одному вертикальном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циліндр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діленом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горизонтальною перегородкою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ерхн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зон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б'ємо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300 м</a:t>
            </a:r>
            <a:r>
              <a:rPr lang="ru-RU" sz="2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ижн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- 350м</a:t>
            </a:r>
            <a:r>
              <a:rPr lang="ru-RU" sz="2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ЧИЩЕННЯ СТІЧНИХ ВОД ВІД ПАР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1164134"/>
            <a:ext cx="9144000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ани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час ПАР широко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стосовуються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ри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идобутку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фти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в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ірничорудні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кстильн</a:t>
            </a:r>
            <a:r>
              <a:rPr kumimoji="0" lang="uk-UA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армацевтич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і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мисловості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в першу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чергу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ПАР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ходять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до складу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интетичних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иючих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собі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трапляють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самперед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у воду.</a:t>
            </a:r>
            <a:endParaRPr lang="uk-UA" sz="28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АР прийнято ділити на наступні групи:</a:t>
            </a:r>
            <a:endParaRPr kumimoji="0" lang="ru-RU" sz="2800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Іоногенні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- </a:t>
            </a:r>
            <a:r>
              <a:rPr kumimoji="0" lang="uk-UA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исоціюючі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у воді на іони;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uk-UA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еіоногенні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розчинність у воді яких обумовлена ​​не дисоціацією, а </a:t>
            </a:r>
            <a:r>
              <a:rPr kumimoji="0" lang="uk-UA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тв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водневих зв'язків між молекулами води і киснем ПАР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сную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ирод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не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ногенног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характеру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л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они мало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ом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ід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вичайн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умію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интетич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.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>
            <a:noAutofit/>
          </a:bodyPr>
          <a:lstStyle/>
          <a:p>
            <a:pPr algn="ctr"/>
            <a:r>
              <a:rPr lang="uk-UA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хема аеробної очистки промислових стоків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Блок-схема: узел 3"/>
          <p:cNvSpPr/>
          <p:nvPr/>
        </p:nvSpPr>
        <p:spPr>
          <a:xfrm>
            <a:off x="785786" y="1571612"/>
            <a:ext cx="857256" cy="785818"/>
          </a:xfrm>
          <a:prstGeom prst="flowChartConnector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Блок-схема: ссылка на другую страницу 4"/>
          <p:cNvSpPr/>
          <p:nvPr/>
        </p:nvSpPr>
        <p:spPr>
          <a:xfrm>
            <a:off x="2071670" y="1643050"/>
            <a:ext cx="928694" cy="785818"/>
          </a:xfrm>
          <a:prstGeom prst="flowChartOffpageConnector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Блок-схема: процесс 5"/>
          <p:cNvSpPr/>
          <p:nvPr/>
        </p:nvSpPr>
        <p:spPr>
          <a:xfrm>
            <a:off x="3357554" y="1714488"/>
            <a:ext cx="1143008" cy="571504"/>
          </a:xfrm>
          <a:prstGeom prst="flowChartProcess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Блок-схема: ссылка на другую страницу 6"/>
          <p:cNvSpPr/>
          <p:nvPr/>
        </p:nvSpPr>
        <p:spPr>
          <a:xfrm>
            <a:off x="5500694" y="1285860"/>
            <a:ext cx="857256" cy="785818"/>
          </a:xfrm>
          <a:prstGeom prst="flowChartOffpageConnector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Блок-схема: процесс 7"/>
          <p:cNvSpPr/>
          <p:nvPr/>
        </p:nvSpPr>
        <p:spPr>
          <a:xfrm>
            <a:off x="4857752" y="2786058"/>
            <a:ext cx="785818" cy="571504"/>
          </a:xfrm>
          <a:prstGeom prst="flowChartProcess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Блок-схема: процесс 10"/>
          <p:cNvSpPr/>
          <p:nvPr/>
        </p:nvSpPr>
        <p:spPr>
          <a:xfrm>
            <a:off x="7000892" y="2571744"/>
            <a:ext cx="1071570" cy="500066"/>
          </a:xfrm>
          <a:prstGeom prst="flowChartProcess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Блок-схема: процесс 11"/>
          <p:cNvSpPr/>
          <p:nvPr/>
        </p:nvSpPr>
        <p:spPr>
          <a:xfrm>
            <a:off x="6715140" y="3071810"/>
            <a:ext cx="1643074" cy="285752"/>
          </a:xfrm>
          <a:prstGeom prst="flowChartProcess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1643042" y="1928802"/>
            <a:ext cx="42862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3000364" y="1928802"/>
            <a:ext cx="35719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4500562" y="1714488"/>
            <a:ext cx="100013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hape 26"/>
          <p:cNvCxnSpPr>
            <a:stCxn id="8" idx="1"/>
          </p:cNvCxnSpPr>
          <p:nvPr/>
        </p:nvCxnSpPr>
        <p:spPr>
          <a:xfrm rot="10800000">
            <a:off x="4714876" y="2143116"/>
            <a:ext cx="142876" cy="928694"/>
          </a:xfrm>
          <a:prstGeom prst="bentConnector2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 rot="10800000">
            <a:off x="4500562" y="2143116"/>
            <a:ext cx="21431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5643570" y="3000372"/>
            <a:ext cx="1071570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Соединительная линия уступом 32"/>
          <p:cNvCxnSpPr/>
          <p:nvPr/>
        </p:nvCxnSpPr>
        <p:spPr>
          <a:xfrm rot="16200000" flipH="1">
            <a:off x="5607851" y="2393149"/>
            <a:ext cx="928694" cy="285752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6357950" y="1571612"/>
            <a:ext cx="85725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8072462" y="2928934"/>
            <a:ext cx="571504" cy="1588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rot="5400000">
            <a:off x="8322495" y="3250405"/>
            <a:ext cx="64294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Прямоугольник 41"/>
          <p:cNvSpPr/>
          <p:nvPr/>
        </p:nvSpPr>
        <p:spPr>
          <a:xfrm>
            <a:off x="7286644" y="1285860"/>
            <a:ext cx="18573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 smtClean="0">
                <a:latin typeface="Times New Roman" pitchFamily="18" charset="0"/>
                <a:cs typeface="Times New Roman" pitchFamily="18" charset="0"/>
              </a:rPr>
              <a:t>Очищена стічна вода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714348" y="3143248"/>
            <a:ext cx="366647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1- 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усереднювач</a:t>
            </a:r>
            <a:endParaRPr lang="uk-UA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2- відстійник</a:t>
            </a:r>
          </a:p>
          <a:p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3- аеротенк</a:t>
            </a:r>
          </a:p>
          <a:p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4- регенератор мулу</a:t>
            </a:r>
          </a:p>
          <a:p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5- відстійник мулу</a:t>
            </a:r>
          </a:p>
          <a:p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6- ущільнювач мулу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Прямоугольник 43"/>
          <p:cNvSpPr/>
          <p:nvPr/>
        </p:nvSpPr>
        <p:spPr>
          <a:xfrm>
            <a:off x="785786" y="192880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2000232" y="192880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3286116" y="192880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Прямоугольник 46"/>
          <p:cNvSpPr/>
          <p:nvPr/>
        </p:nvSpPr>
        <p:spPr>
          <a:xfrm>
            <a:off x="4786314" y="300037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Прямоугольник 47"/>
          <p:cNvSpPr/>
          <p:nvPr/>
        </p:nvSpPr>
        <p:spPr>
          <a:xfrm>
            <a:off x="5429256" y="1571612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6929454" y="2714620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Прямоугольник 49"/>
          <p:cNvSpPr/>
          <p:nvPr/>
        </p:nvSpPr>
        <p:spPr>
          <a:xfrm>
            <a:off x="500002" y="5857892"/>
            <a:ext cx="86439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еротенк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бираю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урахування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пецифік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ток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85728"/>
            <a:ext cx="91440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он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іля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:</a:t>
            </a: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               а)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іонні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               б)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атіонні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               в)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мфолітні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іон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исоціюю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утворення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кроіоно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як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бумовлюю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ерхнев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ктивніс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полук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dirty="0" smtClean="0">
                <a:latin typeface="Times New Roman" pitchFamily="18" charset="0"/>
                <a:cs typeface="Times New Roman" pitchFamily="18" charset="0"/>
              </a:rPr>
              <a:t>т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отиіон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етал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Ø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атіон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ерхнево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ктивніст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олоді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крокатіон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Wingdings" pitchFamily="2" charset="2"/>
              <a:buChar char="Ø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мфоліт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одя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чина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як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мфотер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полук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У кислом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ередовищ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вдяк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явност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міногруп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он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поділяю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о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алогічн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іонни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АР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0" y="1"/>
            <a:ext cx="9144000" cy="7294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йбільшого поширення набули аніонні ПАР . а серед них найбільш широко застосовуються алкілсульфати ,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лкілсульфонати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і </a:t>
            </a:r>
            <a:r>
              <a:rPr kumimoji="0" lang="uk-UA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лкірілсульфонати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. До першої групи відносять також мило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uk-UA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8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лкілсульфати</a:t>
            </a:r>
            <a:endParaRPr lang="uk-UA" sz="2000" u="sng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- CH</a:t>
            </a:r>
            <a:r>
              <a:rPr lang="ru-RU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₂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SО</a:t>
            </a:r>
            <a:r>
              <a:rPr lang="ru-RU" sz="24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4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де R – радикал, зазвичай складається з 10-18 вуглецевих атомів. На поверхневу активність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алкільного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ланцюга впливає 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її довжина, положення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сульфогруп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800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лкілсульфонати</a:t>
            </a:r>
            <a:r>
              <a:rPr lang="uk-UA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R- CH</a:t>
            </a:r>
            <a:r>
              <a:rPr lang="ru-RU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₂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ru-RU" sz="24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4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</a:t>
            </a:r>
            <a:endParaRPr lang="uk-UA" sz="2400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їх використовують як миючий засіб. Група SО</a:t>
            </a:r>
            <a:r>
              <a:rPr lang="ru-RU" sz="2000" baseline="-25000" dirty="0" smtClean="0"/>
              <a:t>3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Me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може приєднуватися до будь-якого атома вуглецю в ланцюзі. Вони володіють менш вираженими миючими властивостями.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k-UA" sz="2800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лкіларилсульфонати</a:t>
            </a:r>
            <a:r>
              <a:rPr lang="uk-UA" sz="2000" u="sng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Найбільш поширені, особливо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алкілбензолсульфати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- CH</a:t>
            </a:r>
            <a:r>
              <a:rPr lang="ru-RU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₂ 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 SО</a:t>
            </a:r>
            <a:r>
              <a:rPr lang="ru-RU" sz="24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24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</a:t>
            </a:r>
            <a:endParaRPr lang="uk-UA" sz="2400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Їх одержують при алкілуванні бензолу з подальшим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сульфітуванням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Крім бензолу використовують дифеніл і нафталін. У техніці широко відома речовина - </a:t>
            </a:r>
            <a:r>
              <a:rPr lang="uk-UA" sz="2000" dirty="0" err="1" smtClean="0">
                <a:latin typeface="Times New Roman" pitchFamily="18" charset="0"/>
                <a:cs typeface="Times New Roman" pitchFamily="18" charset="0"/>
              </a:rPr>
              <a:t>некаль</a:t>
            </a:r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Властивості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алкірилсульфонатів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залежать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довжини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та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ступеня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розгалуженості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алкільного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радикала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643306" y="1285860"/>
            <a:ext cx="5134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олі складних ефірів сірчаної кислоти</a:t>
            </a: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52400" cy="190500"/>
          </a:xfrm>
          <a:prstGeom prst="rect">
            <a:avLst/>
          </a:prstGeom>
          <a:noFill/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3714744" y="2714620"/>
            <a:ext cx="26725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олі сульфокислот </a:t>
            </a: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857588" y="4429132"/>
            <a:ext cx="52864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олі </a:t>
            </a:r>
            <a:r>
              <a:rPr lang="uk-UA" sz="24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лкілзаміщених</a:t>
            </a:r>
            <a:r>
              <a:rPr lang="uk-UA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сульфокислот </a:t>
            </a: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3643306" y="1357298"/>
            <a:ext cx="5500694" cy="428628"/>
          </a:xfrm>
          <a:prstGeom prst="round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кругленный прямоугольник 12"/>
          <p:cNvSpPr/>
          <p:nvPr/>
        </p:nvSpPr>
        <p:spPr>
          <a:xfrm>
            <a:off x="3714744" y="2786058"/>
            <a:ext cx="5429256" cy="357190"/>
          </a:xfrm>
          <a:prstGeom prst="round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3786182" y="4500570"/>
            <a:ext cx="5357818" cy="357190"/>
          </a:xfrm>
          <a:prstGeom prst="roundRect">
            <a:avLst/>
          </a:prstGeom>
          <a:noFill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Нашивка 14"/>
          <p:cNvSpPr/>
          <p:nvPr/>
        </p:nvSpPr>
        <p:spPr>
          <a:xfrm>
            <a:off x="3143240" y="1428736"/>
            <a:ext cx="214314" cy="285752"/>
          </a:xfrm>
          <a:prstGeom prst="chevron">
            <a:avLst/>
          </a:prstGeom>
          <a:noFill/>
          <a:ln>
            <a:solidFill>
              <a:schemeClr val="accent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Нашивка 15"/>
          <p:cNvSpPr/>
          <p:nvPr/>
        </p:nvSpPr>
        <p:spPr>
          <a:xfrm>
            <a:off x="3143240" y="2786058"/>
            <a:ext cx="214314" cy="285752"/>
          </a:xfrm>
          <a:prstGeom prst="chevron">
            <a:avLst/>
          </a:prstGeom>
          <a:noFill/>
          <a:ln>
            <a:solidFill>
              <a:schemeClr val="accent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7" name="Нашивка 16"/>
          <p:cNvSpPr/>
          <p:nvPr/>
        </p:nvSpPr>
        <p:spPr>
          <a:xfrm>
            <a:off x="3500430" y="4500570"/>
            <a:ext cx="214314" cy="285752"/>
          </a:xfrm>
          <a:prstGeom prst="chevron">
            <a:avLst/>
          </a:prstGeom>
          <a:noFill/>
          <a:ln>
            <a:solidFill>
              <a:schemeClr val="accent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14290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дсорбці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Р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ерх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ікробоно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літи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важа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ерши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тапо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ємоді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ікроорганізм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іміч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олука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дсорбці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силю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сут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вовалент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іон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к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нижу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гативн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ря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літи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силю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дсорбці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іорозпа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бензолсульфа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бувати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ілько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шляхами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ероб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мова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00364" y="3357562"/>
          <a:ext cx="3071834" cy="2218127"/>
        </p:xfrm>
        <a:graphic>
          <a:graphicData uri="http://schemas.openxmlformats.org/presentationml/2006/ole">
            <p:oleObj spid="_x0000_s32770" name="CS ChemDraw Drawing" r:id="rId3" imgW="2588040" imgH="1869120" progId="ChemDraw.Document.5.0">
              <p:embed/>
            </p:oleObj>
          </a:graphicData>
        </a:graphic>
      </p:graphicFrame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6000760" y="3071810"/>
            <a:ext cx="25003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-окислення до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857752" y="4071942"/>
            <a:ext cx="40005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послідовне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вкорочення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бічного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алкільного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ланцюга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шляхом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окислення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786182" y="5357826"/>
            <a:ext cx="17859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сульфування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857356" y="4286256"/>
            <a:ext cx="13901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озрив кільця</a:t>
            </a:r>
            <a:endParaRPr kumimoji="0" lang="uk-UA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еретворенн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ароматичних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ядер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мікроорганізмам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ідбуваєтьс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через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ірокатехін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який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адалі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трансформуєтьс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шляхом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озриву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ароматичного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ільц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иклад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500034" y="1357298"/>
          <a:ext cx="5122863" cy="2154237"/>
        </p:xfrm>
        <a:graphic>
          <a:graphicData uri="http://schemas.openxmlformats.org/presentationml/2006/ole">
            <p:oleObj spid="_x0000_s65539" name="CS ChemDraw Drawing" r:id="rId3" imgW="5123160" imgH="2153880" progId="ChemDraw.Document.5.0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6429388" y="1357298"/>
          <a:ext cx="2066925" cy="858837"/>
        </p:xfrm>
        <a:graphic>
          <a:graphicData uri="http://schemas.openxmlformats.org/presentationml/2006/ole">
            <p:oleObj spid="_x0000_s65540" name="CS ChemDraw Drawing" r:id="rId4" imgW="2067480" imgH="858240" progId="ChemDraw.Document.5.0">
              <p:embed/>
            </p:oleObj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571472" y="3643314"/>
          <a:ext cx="5681663" cy="2001837"/>
        </p:xfrm>
        <a:graphic>
          <a:graphicData uri="http://schemas.openxmlformats.org/presentationml/2006/ole">
            <p:oleObj spid="_x0000_s65541" name="CS ChemDraw Drawing" r:id="rId5" imgW="5681880" imgH="2001240" progId="ChemDraw.Document.5.0">
              <p:embed/>
            </p:oleObj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071802" y="3357562"/>
          <a:ext cx="4175125" cy="1425575"/>
        </p:xfrm>
        <a:graphic>
          <a:graphicData uri="http://schemas.openxmlformats.org/presentationml/2006/ole">
            <p:oleObj spid="_x0000_s65542" name="CS ChemDraw Drawing" r:id="rId6" imgW="4175640" imgH="1424880" progId="ChemDraw.Document.5.0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285720" y="1428736"/>
            <a:ext cx="1125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триптофан</a:t>
            </a:r>
            <a:endParaRPr lang="ru-RU" sz="16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2714612" y="1214422"/>
            <a:ext cx="18694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миндальна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кислота</a:t>
            </a:r>
            <a:endParaRPr lang="ru-RU" sz="16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4500562" y="1071546"/>
            <a:ext cx="9760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нафтал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ін</a:t>
            </a:r>
            <a:endParaRPr lang="ru-RU" sz="16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6858016" y="1071546"/>
            <a:ext cx="9854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антрацен</a:t>
            </a:r>
            <a:endParaRPr lang="ru-RU" sz="16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5357818" y="3071810"/>
            <a:ext cx="18820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саліцилова кислота</a:t>
            </a:r>
            <a:endParaRPr lang="ru-RU" sz="16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5214942" y="4572008"/>
            <a:ext cx="72218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фенол</a:t>
            </a:r>
            <a:endParaRPr lang="ru-RU" sz="16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0" y="3286124"/>
            <a:ext cx="19700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антранілова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кислота</a:t>
            </a:r>
            <a:endParaRPr lang="ru-RU" sz="16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2500298" y="3429000"/>
            <a:ext cx="17226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бензойна кислота</a:t>
            </a:r>
            <a:endParaRPr lang="ru-RU" sz="1600" dirty="0"/>
          </a:p>
        </p:txBody>
      </p:sp>
      <p:cxnSp>
        <p:nvCxnSpPr>
          <p:cNvPr id="17" name="Прямая со стрелкой 16"/>
          <p:cNvCxnSpPr/>
          <p:nvPr/>
        </p:nvCxnSpPr>
        <p:spPr>
          <a:xfrm>
            <a:off x="4929190" y="2285992"/>
            <a:ext cx="1071570" cy="7143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rot="10800000" flipV="1">
            <a:off x="6357950" y="2285992"/>
            <a:ext cx="1071570" cy="7143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4285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озри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ільц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дійсню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р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та- шляху:</a:t>
            </a:r>
          </a:p>
          <a:p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Орто-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розщеплення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пірокатехіну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571472" y="1000108"/>
          <a:ext cx="6938415" cy="1214446"/>
        </p:xfrm>
        <a:graphic>
          <a:graphicData uri="http://schemas.openxmlformats.org/presentationml/2006/ole">
            <p:oleObj spid="_x0000_s66562" name="CS ChemDraw Drawing" r:id="rId3" imgW="6166800" imgH="1079280" progId="ChemDraw.Document.5.0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714480" y="2571744"/>
          <a:ext cx="2125280" cy="1000132"/>
        </p:xfrm>
        <a:graphic>
          <a:graphicData uri="http://schemas.openxmlformats.org/presentationml/2006/ole">
            <p:oleObj spid="_x0000_s66563" name="CS ChemDraw Drawing" r:id="rId4" imgW="1861560" imgH="876240" progId="ChemDraw.Document.5.0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57158" y="2000240"/>
            <a:ext cx="11898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пірокатехін</a:t>
            </a:r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071670" y="2000240"/>
            <a:ext cx="21553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цис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цис-муконова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к-та</a:t>
            </a:r>
            <a:endParaRPr lang="ru-RU" sz="16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214810" y="2071678"/>
            <a:ext cx="14100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муконолактон</a:t>
            </a:r>
            <a:endParaRPr lang="ru-RU" sz="16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215074" y="2071678"/>
            <a:ext cx="1785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енолактон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кето-адипінової</a:t>
            </a:r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 smtClean="0">
                <a:latin typeface="Times New Roman" pitchFamily="18" charset="0"/>
                <a:cs typeface="Times New Roman" pitchFamily="18" charset="0"/>
              </a:rPr>
              <a:t>к-ти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929058" y="2928934"/>
            <a:ext cx="13229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янтарна к-та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571604" y="3571876"/>
            <a:ext cx="20409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uk-UA" sz="1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В-кетоадипінова</a:t>
            </a:r>
            <a:r>
              <a:rPr lang="uk-UA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к-та</a:t>
            </a:r>
            <a:endParaRPr lang="ru-RU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5214942" y="3000372"/>
          <a:ext cx="571504" cy="160337"/>
        </p:xfrm>
        <a:graphic>
          <a:graphicData uri="http://schemas.openxmlformats.org/presentationml/2006/ole">
            <p:oleObj spid="_x0000_s66564" name="CS ChemDraw Drawing" r:id="rId5" imgW="464760" imgH="159840" progId="ChemDraw.Document.5.0">
              <p:embed/>
            </p:oleObj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3929058" y="3429000"/>
            <a:ext cx="11571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ацетилКоА</a:t>
            </a:r>
            <a:endParaRPr lang="ru-RU" sz="1600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0" y="4000504"/>
            <a:ext cx="45070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Мета-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 розщеплення </a:t>
            </a:r>
            <a:r>
              <a:rPr lang="uk-UA" sz="2400" dirty="0" err="1" smtClean="0">
                <a:latin typeface="Times New Roman" pitchFamily="18" charset="0"/>
                <a:cs typeface="Times New Roman" pitchFamily="18" charset="0"/>
              </a:rPr>
              <a:t>пірокатехіну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 rot="5400000">
            <a:off x="4321967" y="3393281"/>
            <a:ext cx="21431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714348" y="1714488"/>
            <a:ext cx="285752" cy="1428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928662" y="4714884"/>
          <a:ext cx="1759769" cy="1071570"/>
        </p:xfrm>
        <a:graphic>
          <a:graphicData uri="http://schemas.openxmlformats.org/presentationml/2006/ole">
            <p:oleObj spid="_x0000_s66566" name="CS ChemDraw Drawing" r:id="rId6" imgW="1493280" imgH="909000" progId="ChemDraw.Document.5.0">
              <p:embed/>
            </p:oleObj>
          </a:graphicData>
        </a:graphic>
      </p:graphicFrame>
      <p:graphicFrame>
        <p:nvGraphicFramePr>
          <p:cNvPr id="66568" name="Object 8"/>
          <p:cNvGraphicFramePr>
            <a:graphicFrameLocks noChangeAspect="1"/>
          </p:cNvGraphicFramePr>
          <p:nvPr/>
        </p:nvGraphicFramePr>
        <p:xfrm>
          <a:off x="4643438" y="4714884"/>
          <a:ext cx="1714512" cy="1098359"/>
        </p:xfrm>
        <a:graphic>
          <a:graphicData uri="http://schemas.openxmlformats.org/presentationml/2006/ole">
            <p:oleObj spid="_x0000_s66568" name="CS ChemDraw Drawing" r:id="rId7" imgW="1422360" imgH="911880" progId="ChemDraw.Document.5.0">
              <p:embed/>
            </p:oleObj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642910" y="5715016"/>
            <a:ext cx="11898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пірокатехін</a:t>
            </a:r>
            <a:endParaRPr lang="ru-RU" sz="16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2643174" y="5786454"/>
            <a:ext cx="20896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напівальдегід</a:t>
            </a:r>
            <a:endParaRPr lang="uk-UA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L-</a:t>
            </a:r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оксимуконової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к-ти</a:t>
            </a:r>
            <a:endParaRPr lang="ru-RU" sz="16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6500826" y="5000636"/>
            <a:ext cx="235745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1600" dirty="0" err="1" smtClean="0">
                <a:latin typeface="Times New Roman" pitchFamily="18" charset="0"/>
                <a:cs typeface="Times New Roman" pitchFamily="18" charset="0"/>
              </a:rPr>
              <a:t>Піровиноградна</a:t>
            </a:r>
            <a:r>
              <a:rPr lang="uk-UA" sz="1600" dirty="0" smtClean="0">
                <a:latin typeface="Times New Roman" pitchFamily="18" charset="0"/>
                <a:cs typeface="Times New Roman" pitchFamily="18" charset="0"/>
              </a:rPr>
              <a:t> к-та та ін. продукти</a:t>
            </a:r>
            <a:endParaRPr lang="ru-RU" sz="1600" dirty="0"/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2857488" y="4786322"/>
          <a:ext cx="1143008" cy="966361"/>
        </p:xfrm>
        <a:graphic>
          <a:graphicData uri="http://schemas.openxmlformats.org/presentationml/2006/ole">
            <p:oleObj spid="_x0000_s66569" name="CS ChemDraw Drawing" r:id="rId8" imgW="1051560" imgH="881380" progId="ChemDraw.Document.5.0">
              <p:embed/>
            </p:oleObj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4071934" y="5143512"/>
          <a:ext cx="465137" cy="160337"/>
        </p:xfrm>
        <a:graphic>
          <a:graphicData uri="http://schemas.openxmlformats.org/presentationml/2006/ole">
            <p:oleObj spid="_x0000_s66571" name="CS ChemDraw Drawing" r:id="rId9" imgW="464760" imgH="159840" progId="ChemDraw.Document.5.0">
              <p:embed/>
            </p:oleObj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500034" y="5214950"/>
          <a:ext cx="465137" cy="160337"/>
        </p:xfrm>
        <a:graphic>
          <a:graphicData uri="http://schemas.openxmlformats.org/presentationml/2006/ole">
            <p:oleObj spid="_x0000_s66572" name="CS ChemDraw Drawing" r:id="rId10" imgW="464760" imgH="159840" progId="ChemDraw.Document.5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714356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снов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ікроорганізмі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озщеплю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роматичн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ядра по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ртошлях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АР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лужа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єдини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жерело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углец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оцес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йду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наеробн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умова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Швидкіс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уйнува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лежить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онцентрац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чови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нтенсивност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ерац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ирод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амо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чови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285728"/>
            <a:ext cx="8229600" cy="714380"/>
          </a:xfrm>
        </p:spPr>
        <p:txBody>
          <a:bodyPr>
            <a:noAutofit/>
          </a:bodyPr>
          <a:lstStyle/>
          <a:p>
            <a:pPr algn="ctr"/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ультури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які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уйнують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ПАР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1500174"/>
            <a:ext cx="9144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itrobacterfreundii</a:t>
            </a:r>
            <a:r>
              <a:rPr lang="uk-UA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руйнує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,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л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децилсульфонат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28 годин.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вчен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итан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'яза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чищення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іч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о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Р т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нш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сенобіотик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стосову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ступ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ідхо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багачу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тивн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ул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еціаль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елекціонова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етеротроф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актерія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- деструкторам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бруднен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користову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отосинтезуюч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актері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чищ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оди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вча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струкці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чови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брудню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оду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ист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ультурам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ікроорганізм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ї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мплексами.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дійсню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имуляці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структивно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тив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ікроорганізм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шляхо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нес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датков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жер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живл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вча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ливіс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користа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ікроб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ермен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ля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чищ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іч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од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500042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струкці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ніон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Р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ду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тра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ерхнево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тив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бувати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зульта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слідовно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кисл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ьно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адикала.</a:t>
            </a: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щепле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ідрофільно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уп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нтетич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сульфа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сульфонато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арилсульфона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дійсню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зульта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плив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ермен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льфота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сульфата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озрива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фірн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в'язо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лекул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сульфа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нося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уп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іестера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ідролізуюч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із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іфатич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фір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арактеризуючих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широкою субстратною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ецифічність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вч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як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ластив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сульфата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вон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озщеплю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децилсульф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ділення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льфіт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птимальна температура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безпечує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сок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тивніс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ьог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ерменту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явила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у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соко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70 ° С , а оптималь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 7,5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исновки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14282" y="1357298"/>
            <a:ext cx="864399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eriod"/>
            </a:pP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uk-UA" sz="2400" dirty="0" smtClean="0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уйную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етерофіль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амнегатив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аличкоподіб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актерія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оду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seudomona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сут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нш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жер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углец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род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убстратах, д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я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АРа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вж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є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нш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рганічн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олу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ож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бувати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метаболіз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б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озкладанн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'яз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користання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остов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бстраті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сут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датков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жер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углецю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лкілсуф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уйну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ріжджеподбн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грибками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к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користову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чови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ідсутності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субстрат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струкці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істот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пливаю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мператур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ередовищ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H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упін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ерації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rabicPeriod"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ереваж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ільшість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АР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уйнуєть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еробни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мова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ридорний аеротенк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 descr="C:\Users\Сашка какашка\Desktop\пролд\aerotenk-vitesnitelзщш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2786058"/>
            <a:ext cx="7843922" cy="3228983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500002" y="1357298"/>
            <a:ext cx="864399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ацює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за принципом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тісненн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лоінтенсивни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крити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истема </a:t>
            </a:r>
            <a:r>
              <a:rPr lang="uk-UA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ессенера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1214423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верхневи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ератор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бмежено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глибино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ерац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критог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типу.</a:t>
            </a:r>
          </a:p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сообмін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о 1,8 кг О₂ на 1 кВт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год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лектроенерг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Блок-схема: задержка 3"/>
          <p:cNvSpPr/>
          <p:nvPr/>
        </p:nvSpPr>
        <p:spPr>
          <a:xfrm>
            <a:off x="2500298" y="3286124"/>
            <a:ext cx="5500726" cy="2286016"/>
          </a:xfrm>
          <a:prstGeom prst="flowChartDelay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Блок-схема: процесс 4"/>
          <p:cNvSpPr/>
          <p:nvPr/>
        </p:nvSpPr>
        <p:spPr>
          <a:xfrm>
            <a:off x="6429388" y="3786190"/>
            <a:ext cx="214314" cy="1071570"/>
          </a:xfrm>
          <a:prstGeom prst="flowChartProcess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2357422" y="3214686"/>
            <a:ext cx="4857784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 flipH="1">
            <a:off x="2428860" y="4143380"/>
            <a:ext cx="214314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 rot="10800000">
            <a:off x="1500166" y="4143380"/>
            <a:ext cx="1000132" cy="1588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rot="5400000">
            <a:off x="1892281" y="3894141"/>
            <a:ext cx="1588" cy="1214446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rot="16200000" flipV="1">
            <a:off x="464315" y="3679033"/>
            <a:ext cx="1000132" cy="642942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rot="16200000" flipV="1">
            <a:off x="857224" y="3500438"/>
            <a:ext cx="785818" cy="500066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/>
          <p:cNvCxnSpPr>
            <a:endCxn id="8" idx="3"/>
          </p:cNvCxnSpPr>
          <p:nvPr/>
        </p:nvCxnSpPr>
        <p:spPr>
          <a:xfrm flipV="1">
            <a:off x="1571604" y="4321975"/>
            <a:ext cx="857256" cy="3571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Блок-схема: узел 36"/>
          <p:cNvSpPr/>
          <p:nvPr/>
        </p:nvSpPr>
        <p:spPr>
          <a:xfrm>
            <a:off x="3143240" y="4071942"/>
            <a:ext cx="500066" cy="500066"/>
          </a:xfrm>
          <a:prstGeom prst="flowChartConnector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Полилиния 42"/>
          <p:cNvSpPr/>
          <p:nvPr/>
        </p:nvSpPr>
        <p:spPr>
          <a:xfrm>
            <a:off x="3644348" y="4346713"/>
            <a:ext cx="269461" cy="304800"/>
          </a:xfrm>
          <a:custGeom>
            <a:avLst/>
            <a:gdLst>
              <a:gd name="connsiteX0" fmla="*/ 0 w 269461"/>
              <a:gd name="connsiteY0" fmla="*/ 0 h 304800"/>
              <a:gd name="connsiteX1" fmla="*/ 238539 w 269461"/>
              <a:gd name="connsiteY1" fmla="*/ 145774 h 304800"/>
              <a:gd name="connsiteX2" fmla="*/ 185530 w 269461"/>
              <a:gd name="connsiteY2" fmla="*/ 278296 h 304800"/>
              <a:gd name="connsiteX3" fmla="*/ 159026 w 269461"/>
              <a:gd name="connsiteY3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9461" h="304800">
                <a:moveTo>
                  <a:pt x="0" y="0"/>
                </a:moveTo>
                <a:cubicBezTo>
                  <a:pt x="103808" y="49695"/>
                  <a:pt x="207617" y="99391"/>
                  <a:pt x="238539" y="145774"/>
                </a:cubicBezTo>
                <a:cubicBezTo>
                  <a:pt x="269461" y="192157"/>
                  <a:pt x="198782" y="251792"/>
                  <a:pt x="185530" y="278296"/>
                </a:cubicBezTo>
                <a:cubicBezTo>
                  <a:pt x="172278" y="304800"/>
                  <a:pt x="163443" y="302591"/>
                  <a:pt x="159026" y="30480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Полилиния 43"/>
          <p:cNvSpPr/>
          <p:nvPr/>
        </p:nvSpPr>
        <p:spPr>
          <a:xfrm>
            <a:off x="3564835" y="3960191"/>
            <a:ext cx="384313" cy="161235"/>
          </a:xfrm>
          <a:custGeom>
            <a:avLst/>
            <a:gdLst>
              <a:gd name="connsiteX0" fmla="*/ 0 w 384313"/>
              <a:gd name="connsiteY0" fmla="*/ 161235 h 161235"/>
              <a:gd name="connsiteX1" fmla="*/ 225287 w 384313"/>
              <a:gd name="connsiteY1" fmla="*/ 2209 h 161235"/>
              <a:gd name="connsiteX2" fmla="*/ 384313 w 384313"/>
              <a:gd name="connsiteY2" fmla="*/ 147983 h 161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4313" h="161235">
                <a:moveTo>
                  <a:pt x="0" y="161235"/>
                </a:moveTo>
                <a:cubicBezTo>
                  <a:pt x="80617" y="82826"/>
                  <a:pt x="161235" y="4418"/>
                  <a:pt x="225287" y="2209"/>
                </a:cubicBezTo>
                <a:cubicBezTo>
                  <a:pt x="289339" y="0"/>
                  <a:pt x="336826" y="73991"/>
                  <a:pt x="384313" y="147983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Полилиния 45"/>
          <p:cNvSpPr/>
          <p:nvPr/>
        </p:nvSpPr>
        <p:spPr>
          <a:xfrm>
            <a:off x="3275495" y="3737113"/>
            <a:ext cx="196575" cy="304800"/>
          </a:xfrm>
          <a:custGeom>
            <a:avLst/>
            <a:gdLst>
              <a:gd name="connsiteX0" fmla="*/ 50801 w 196575"/>
              <a:gd name="connsiteY0" fmla="*/ 304800 h 304800"/>
              <a:gd name="connsiteX1" fmla="*/ 24296 w 196575"/>
              <a:gd name="connsiteY1" fmla="*/ 66261 h 304800"/>
              <a:gd name="connsiteX2" fmla="*/ 196575 w 196575"/>
              <a:gd name="connsiteY2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575" h="304800">
                <a:moveTo>
                  <a:pt x="50801" y="304800"/>
                </a:moveTo>
                <a:cubicBezTo>
                  <a:pt x="25400" y="210930"/>
                  <a:pt x="0" y="117061"/>
                  <a:pt x="24296" y="66261"/>
                </a:cubicBezTo>
                <a:cubicBezTo>
                  <a:pt x="48592" y="15461"/>
                  <a:pt x="122583" y="7730"/>
                  <a:pt x="196575" y="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Полилиния 46"/>
          <p:cNvSpPr/>
          <p:nvPr/>
        </p:nvSpPr>
        <p:spPr>
          <a:xfrm>
            <a:off x="2882348" y="3922643"/>
            <a:ext cx="245165" cy="265044"/>
          </a:xfrm>
          <a:custGeom>
            <a:avLst/>
            <a:gdLst>
              <a:gd name="connsiteX0" fmla="*/ 245165 w 245165"/>
              <a:gd name="connsiteY0" fmla="*/ 265044 h 265044"/>
              <a:gd name="connsiteX1" fmla="*/ 33130 w 245165"/>
              <a:gd name="connsiteY1" fmla="*/ 198783 h 265044"/>
              <a:gd name="connsiteX2" fmla="*/ 46382 w 245165"/>
              <a:gd name="connsiteY2" fmla="*/ 0 h 265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165" h="265044">
                <a:moveTo>
                  <a:pt x="245165" y="265044"/>
                </a:moveTo>
                <a:cubicBezTo>
                  <a:pt x="155712" y="254000"/>
                  <a:pt x="66260" y="242957"/>
                  <a:pt x="33130" y="198783"/>
                </a:cubicBezTo>
                <a:cubicBezTo>
                  <a:pt x="0" y="154609"/>
                  <a:pt x="23191" y="77304"/>
                  <a:pt x="46382" y="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Полилиния 47"/>
          <p:cNvSpPr/>
          <p:nvPr/>
        </p:nvSpPr>
        <p:spPr>
          <a:xfrm>
            <a:off x="2835965" y="4452730"/>
            <a:ext cx="304800" cy="132522"/>
          </a:xfrm>
          <a:custGeom>
            <a:avLst/>
            <a:gdLst>
              <a:gd name="connsiteX0" fmla="*/ 304800 w 304800"/>
              <a:gd name="connsiteY0" fmla="*/ 0 h 132522"/>
              <a:gd name="connsiteX1" fmla="*/ 119270 w 304800"/>
              <a:gd name="connsiteY1" fmla="*/ 132522 h 132522"/>
              <a:gd name="connsiteX2" fmla="*/ 0 w 304800"/>
              <a:gd name="connsiteY2" fmla="*/ 0 h 132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4800" h="132522">
                <a:moveTo>
                  <a:pt x="304800" y="0"/>
                </a:moveTo>
                <a:cubicBezTo>
                  <a:pt x="237435" y="66261"/>
                  <a:pt x="170070" y="132522"/>
                  <a:pt x="119270" y="132522"/>
                </a:cubicBezTo>
                <a:cubicBezTo>
                  <a:pt x="68470" y="132522"/>
                  <a:pt x="34235" y="66261"/>
                  <a:pt x="0" y="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Полилиния 48"/>
          <p:cNvSpPr/>
          <p:nvPr/>
        </p:nvSpPr>
        <p:spPr>
          <a:xfrm>
            <a:off x="3260035" y="4572000"/>
            <a:ext cx="178904" cy="282713"/>
          </a:xfrm>
          <a:custGeom>
            <a:avLst/>
            <a:gdLst>
              <a:gd name="connsiteX0" fmla="*/ 119269 w 178904"/>
              <a:gd name="connsiteY0" fmla="*/ 0 h 282713"/>
              <a:gd name="connsiteX1" fmla="*/ 159026 w 178904"/>
              <a:gd name="connsiteY1" fmla="*/ 238539 h 282713"/>
              <a:gd name="connsiteX2" fmla="*/ 0 w 178904"/>
              <a:gd name="connsiteY2" fmla="*/ 265043 h 282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8904" h="282713">
                <a:moveTo>
                  <a:pt x="119269" y="0"/>
                </a:moveTo>
                <a:cubicBezTo>
                  <a:pt x="149086" y="97182"/>
                  <a:pt x="178904" y="194365"/>
                  <a:pt x="159026" y="238539"/>
                </a:cubicBezTo>
                <a:cubicBezTo>
                  <a:pt x="139148" y="282713"/>
                  <a:pt x="69574" y="273878"/>
                  <a:pt x="0" y="265043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Блок-схема: узел 49"/>
          <p:cNvSpPr/>
          <p:nvPr/>
        </p:nvSpPr>
        <p:spPr>
          <a:xfrm>
            <a:off x="3357554" y="4286256"/>
            <a:ext cx="71438" cy="71438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6643702" y="4143380"/>
            <a:ext cx="128588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rot="10800000">
            <a:off x="5857884" y="4143380"/>
            <a:ext cx="57150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>
            <a:off x="8001024" y="4286256"/>
            <a:ext cx="50006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4" idx="3"/>
          </p:cNvCxnSpPr>
          <p:nvPr/>
        </p:nvCxnSpPr>
        <p:spPr>
          <a:xfrm>
            <a:off x="8001024" y="4429132"/>
            <a:ext cx="50006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8001024" y="4143380"/>
            <a:ext cx="7143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Полилиния 66"/>
          <p:cNvSpPr/>
          <p:nvPr/>
        </p:nvSpPr>
        <p:spPr>
          <a:xfrm>
            <a:off x="2860261" y="4883427"/>
            <a:ext cx="837096" cy="227495"/>
          </a:xfrm>
          <a:custGeom>
            <a:avLst/>
            <a:gdLst>
              <a:gd name="connsiteX0" fmla="*/ 837096 w 837096"/>
              <a:gd name="connsiteY0" fmla="*/ 165651 h 227495"/>
              <a:gd name="connsiteX1" fmla="*/ 360017 w 837096"/>
              <a:gd name="connsiteY1" fmla="*/ 205408 h 227495"/>
              <a:gd name="connsiteX2" fmla="*/ 55217 w 837096"/>
              <a:gd name="connsiteY2" fmla="*/ 33130 h 227495"/>
              <a:gd name="connsiteX3" fmla="*/ 28713 w 837096"/>
              <a:gd name="connsiteY3" fmla="*/ 6625 h 227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7096" h="227495">
                <a:moveTo>
                  <a:pt x="837096" y="165651"/>
                </a:moveTo>
                <a:cubicBezTo>
                  <a:pt x="663713" y="196573"/>
                  <a:pt x="490330" y="227495"/>
                  <a:pt x="360017" y="205408"/>
                </a:cubicBezTo>
                <a:cubicBezTo>
                  <a:pt x="229704" y="183321"/>
                  <a:pt x="110434" y="66260"/>
                  <a:pt x="55217" y="33130"/>
                </a:cubicBezTo>
                <a:cubicBezTo>
                  <a:pt x="0" y="0"/>
                  <a:pt x="14356" y="3312"/>
                  <a:pt x="28713" y="6625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Половина рамки 67"/>
          <p:cNvSpPr/>
          <p:nvPr/>
        </p:nvSpPr>
        <p:spPr>
          <a:xfrm rot="5643091" flipV="1">
            <a:off x="2863492" y="4860958"/>
            <a:ext cx="133568" cy="136480"/>
          </a:xfrm>
          <a:prstGeom prst="halfFram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70" name="Прямоугольник 69"/>
          <p:cNvSpPr/>
          <p:nvPr/>
        </p:nvSpPr>
        <p:spPr>
          <a:xfrm>
            <a:off x="142844" y="3071810"/>
            <a:ext cx="6814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Вхід</a:t>
            </a:r>
            <a:endParaRPr lang="ru-RU" sz="2000" dirty="0"/>
          </a:p>
        </p:txBody>
      </p:sp>
      <p:sp>
        <p:nvSpPr>
          <p:cNvPr id="71" name="Прямоугольник 70"/>
          <p:cNvSpPr/>
          <p:nvPr/>
        </p:nvSpPr>
        <p:spPr>
          <a:xfrm>
            <a:off x="8143900" y="4429132"/>
            <a:ext cx="8226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Вихід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Сашка какашка\Desktop\пролд\836_html_1405c01a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3" y="1142984"/>
            <a:ext cx="6924535" cy="39290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истема </a:t>
            </a:r>
            <a:r>
              <a:rPr lang="uk-UA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“Симплекс”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1285860"/>
            <a:ext cx="88582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Турбінни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ератор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крити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сообмін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о 2,3 кг О₂ на 1 кВт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год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лектроенергії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Рамка 3"/>
          <p:cNvSpPr/>
          <p:nvPr/>
        </p:nvSpPr>
        <p:spPr>
          <a:xfrm>
            <a:off x="2643174" y="2643182"/>
            <a:ext cx="3786214" cy="3714776"/>
          </a:xfrm>
          <a:prstGeom prst="frame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5" name="Блок-схема: процесс 4"/>
          <p:cNvSpPr/>
          <p:nvPr/>
        </p:nvSpPr>
        <p:spPr>
          <a:xfrm>
            <a:off x="2285984" y="2500306"/>
            <a:ext cx="4286280" cy="642942"/>
          </a:xfrm>
          <a:prstGeom prst="flowChartProcess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2643174" y="3143248"/>
            <a:ext cx="500066" cy="1588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5929322" y="3143248"/>
            <a:ext cx="500066" cy="1588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rot="5400000">
            <a:off x="3536943" y="4678371"/>
            <a:ext cx="1214446" cy="1588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rot="5400000">
            <a:off x="4322761" y="4678371"/>
            <a:ext cx="1214446" cy="1588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rot="5400000">
            <a:off x="3929058" y="5286388"/>
            <a:ext cx="214314" cy="214314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rot="16200000" flipH="1">
            <a:off x="4929190" y="5286388"/>
            <a:ext cx="214314" cy="214314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rot="16200000" flipV="1">
            <a:off x="3679025" y="3607595"/>
            <a:ext cx="571504" cy="357190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 rot="5400000" flipH="1" flipV="1">
            <a:off x="4822033" y="3607595"/>
            <a:ext cx="571504" cy="357190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>
            <a:off x="3071802" y="3786190"/>
            <a:ext cx="857256" cy="1588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5143504" y="3786190"/>
            <a:ext cx="785818" cy="1588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Блок-схема: ручное управление 38"/>
          <p:cNvSpPr/>
          <p:nvPr/>
        </p:nvSpPr>
        <p:spPr>
          <a:xfrm>
            <a:off x="4071934" y="3500438"/>
            <a:ext cx="928694" cy="428628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1" name="Прямая соединительная линия 40"/>
          <p:cNvCxnSpPr/>
          <p:nvPr/>
        </p:nvCxnSpPr>
        <p:spPr>
          <a:xfrm rot="16200000" flipH="1">
            <a:off x="4143372" y="3643314"/>
            <a:ext cx="428628" cy="1428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>
            <a:stCxn id="39" idx="0"/>
            <a:endCxn id="39" idx="2"/>
          </p:cNvCxnSpPr>
          <p:nvPr/>
        </p:nvCxnSpPr>
        <p:spPr>
          <a:xfrm rot="16200000" flipH="1">
            <a:off x="4321967" y="3714752"/>
            <a:ext cx="428628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 rot="5400000">
            <a:off x="4500562" y="3643314"/>
            <a:ext cx="428628" cy="1428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9" idx="0"/>
          </p:cNvCxnSpPr>
          <p:nvPr/>
        </p:nvCxnSpPr>
        <p:spPr>
          <a:xfrm rot="16200000" flipV="1">
            <a:off x="4161232" y="3125388"/>
            <a:ext cx="714380" cy="357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Выгнутая вверх стрелка 49"/>
          <p:cNvSpPr/>
          <p:nvPr/>
        </p:nvSpPr>
        <p:spPr>
          <a:xfrm rot="10800000">
            <a:off x="4214810" y="3214686"/>
            <a:ext cx="571504" cy="214314"/>
          </a:xfrm>
          <a:prstGeom prst="curved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53" name="Стрелка вверх 52"/>
          <p:cNvSpPr/>
          <p:nvPr/>
        </p:nvSpPr>
        <p:spPr>
          <a:xfrm>
            <a:off x="4429124" y="4071942"/>
            <a:ext cx="142876" cy="928694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5" name="Прямая со стрелкой 54"/>
          <p:cNvCxnSpPr/>
          <p:nvPr/>
        </p:nvCxnSpPr>
        <p:spPr>
          <a:xfrm rot="5400000" flipH="1" flipV="1">
            <a:off x="4107653" y="5179231"/>
            <a:ext cx="357190" cy="28575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/>
          <p:nvPr/>
        </p:nvCxnSpPr>
        <p:spPr>
          <a:xfrm rot="16200000" flipV="1">
            <a:off x="4572000" y="5214950"/>
            <a:ext cx="357190" cy="2143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 rot="16200000" flipH="1">
            <a:off x="3107521" y="4750603"/>
            <a:ext cx="857256" cy="3571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/>
          <p:nvPr/>
        </p:nvCxnSpPr>
        <p:spPr>
          <a:xfrm rot="5400000">
            <a:off x="5107785" y="4679165"/>
            <a:ext cx="928694" cy="4286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 rot="16200000" flipH="1">
            <a:off x="3428992" y="4286256"/>
            <a:ext cx="642942" cy="2143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/>
          <p:nvPr/>
        </p:nvCxnSpPr>
        <p:spPr>
          <a:xfrm rot="5400000">
            <a:off x="5036347" y="4321975"/>
            <a:ext cx="571504" cy="2143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914400"/>
          </a:xfrm>
        </p:spPr>
        <p:txBody>
          <a:bodyPr>
            <a:noAutofit/>
          </a:bodyPr>
          <a:lstStyle/>
          <a:p>
            <a:pPr algn="ctr"/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олонний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аштовий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бо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ерліфтний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ератор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14282" y="2285992"/>
            <a:ext cx="571500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изьк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турбідізаці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ередовищ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трібен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омпресор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крити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30-60м 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исот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нерговитрат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л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0,5 кВт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uk-UA" sz="2800" dirty="0" err="1" smtClean="0">
                <a:latin typeface="Times New Roman" pitchFamily="18" charset="0"/>
                <a:cs typeface="Times New Roman" pitchFamily="18" charset="0"/>
              </a:rPr>
              <a:t>год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1кг О₂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 descr="C:\Users\Сашка какашка\Desktop\пролд\836_html_3832487c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14942" y="2071678"/>
            <a:ext cx="3929058" cy="42148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2984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Інжекційний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ератор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0" y="1428736"/>
            <a:ext cx="928690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З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циркуляцією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мул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палювання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рганічни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речовин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щ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істятьс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у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ідпрацьованом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газі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Інтенсив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аераці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трібен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омпресор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Закрити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Блок-схема: процесс 3"/>
          <p:cNvSpPr/>
          <p:nvPr/>
        </p:nvSpPr>
        <p:spPr>
          <a:xfrm>
            <a:off x="4000496" y="2928934"/>
            <a:ext cx="1143008" cy="428628"/>
          </a:xfrm>
          <a:prstGeom prst="flowChartProcess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ятиугольник 4"/>
          <p:cNvSpPr/>
          <p:nvPr/>
        </p:nvSpPr>
        <p:spPr>
          <a:xfrm rot="5400000">
            <a:off x="3893339" y="4036223"/>
            <a:ext cx="1285884" cy="785818"/>
          </a:xfrm>
          <a:prstGeom prst="homePlate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ятиугольник 5"/>
          <p:cNvSpPr/>
          <p:nvPr/>
        </p:nvSpPr>
        <p:spPr>
          <a:xfrm rot="5400000">
            <a:off x="4071934" y="4000504"/>
            <a:ext cx="928694" cy="500066"/>
          </a:xfrm>
          <a:prstGeom prst="homePlate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Блок-схема: процесс 6"/>
          <p:cNvSpPr/>
          <p:nvPr/>
        </p:nvSpPr>
        <p:spPr>
          <a:xfrm>
            <a:off x="2071670" y="3786190"/>
            <a:ext cx="785818" cy="1000132"/>
          </a:xfrm>
          <a:prstGeom prst="flowChartProcess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Блок-схема: процесс 7"/>
          <p:cNvSpPr/>
          <p:nvPr/>
        </p:nvSpPr>
        <p:spPr>
          <a:xfrm>
            <a:off x="6286512" y="3786190"/>
            <a:ext cx="785818" cy="1000132"/>
          </a:xfrm>
          <a:prstGeom prst="flowChartProcess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Блок-схема: процесс 8"/>
          <p:cNvSpPr/>
          <p:nvPr/>
        </p:nvSpPr>
        <p:spPr>
          <a:xfrm>
            <a:off x="2285984" y="4572008"/>
            <a:ext cx="357190" cy="928694"/>
          </a:xfrm>
          <a:prstGeom prst="flowChartProcess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Блок-схема: процесс 9"/>
          <p:cNvSpPr/>
          <p:nvPr/>
        </p:nvSpPr>
        <p:spPr>
          <a:xfrm>
            <a:off x="6500826" y="4572008"/>
            <a:ext cx="357190" cy="857256"/>
          </a:xfrm>
          <a:prstGeom prst="flowChartProcess">
            <a:avLst/>
          </a:prstGeom>
          <a:noFill/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" name="Прямая со стрелкой 15"/>
          <p:cNvCxnSpPr/>
          <p:nvPr/>
        </p:nvCxnSpPr>
        <p:spPr>
          <a:xfrm rot="5400000" flipH="1" flipV="1">
            <a:off x="2250265" y="5679297"/>
            <a:ext cx="35719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rot="5400000" flipH="1" flipV="1">
            <a:off x="6465901" y="5607065"/>
            <a:ext cx="35719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7" idx="3"/>
            <a:endCxn id="5" idx="2"/>
          </p:cNvCxnSpPr>
          <p:nvPr/>
        </p:nvCxnSpPr>
        <p:spPr>
          <a:xfrm flipV="1">
            <a:off x="2857488" y="4232678"/>
            <a:ext cx="1285884" cy="53578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5" idx="0"/>
            <a:endCxn id="8" idx="1"/>
          </p:cNvCxnSpPr>
          <p:nvPr/>
        </p:nvCxnSpPr>
        <p:spPr>
          <a:xfrm>
            <a:off x="4929190" y="4232678"/>
            <a:ext cx="1357322" cy="53578"/>
          </a:xfrm>
          <a:prstGeom prst="line">
            <a:avLst/>
          </a:prstGeom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stCxn id="6" idx="1"/>
          </p:cNvCxnSpPr>
          <p:nvPr/>
        </p:nvCxnSpPr>
        <p:spPr>
          <a:xfrm rot="5400000" flipH="1" flipV="1">
            <a:off x="4339826" y="3554017"/>
            <a:ext cx="428628" cy="357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3000364" y="3143248"/>
            <a:ext cx="92869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>
            <a:off x="5143504" y="3143248"/>
            <a:ext cx="128588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rot="16200000" flipV="1">
            <a:off x="2143108" y="4357694"/>
            <a:ext cx="214314" cy="714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rot="5400000" flipH="1" flipV="1">
            <a:off x="2607455" y="4321975"/>
            <a:ext cx="214314" cy="14287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 rot="5400000" flipH="1" flipV="1">
            <a:off x="2285984" y="4357694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rot="5400000" flipH="1" flipV="1">
            <a:off x="6573058" y="4356900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rot="5400000" flipH="1" flipV="1">
            <a:off x="6822297" y="4321975"/>
            <a:ext cx="214314" cy="14287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rot="16200000" flipV="1">
            <a:off x="6357950" y="4357694"/>
            <a:ext cx="214314" cy="714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Полилиния 40"/>
          <p:cNvSpPr/>
          <p:nvPr/>
        </p:nvSpPr>
        <p:spPr>
          <a:xfrm>
            <a:off x="2143108" y="3857628"/>
            <a:ext cx="502181" cy="229394"/>
          </a:xfrm>
          <a:custGeom>
            <a:avLst/>
            <a:gdLst>
              <a:gd name="connsiteX0" fmla="*/ 364817 w 502181"/>
              <a:gd name="connsiteY0" fmla="*/ 156631 h 229394"/>
              <a:gd name="connsiteX1" fmla="*/ 126278 w 502181"/>
              <a:gd name="connsiteY1" fmla="*/ 143378 h 229394"/>
              <a:gd name="connsiteX2" fmla="*/ 179286 w 502181"/>
              <a:gd name="connsiteY2" fmla="*/ 37361 h 229394"/>
              <a:gd name="connsiteX3" fmla="*/ 457582 w 502181"/>
              <a:gd name="connsiteY3" fmla="*/ 50613 h 229394"/>
              <a:gd name="connsiteX4" fmla="*/ 444330 w 502181"/>
              <a:gd name="connsiteY4" fmla="*/ 209639 h 229394"/>
              <a:gd name="connsiteX5" fmla="*/ 378069 w 502181"/>
              <a:gd name="connsiteY5" fmla="*/ 209639 h 229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2181" h="229394">
                <a:moveTo>
                  <a:pt x="364817" y="156631"/>
                </a:moveTo>
                <a:cubicBezTo>
                  <a:pt x="285304" y="152213"/>
                  <a:pt x="198334" y="177287"/>
                  <a:pt x="126278" y="143378"/>
                </a:cubicBezTo>
                <a:cubicBezTo>
                  <a:pt x="0" y="83953"/>
                  <a:pt x="173180" y="39396"/>
                  <a:pt x="179286" y="37361"/>
                </a:cubicBezTo>
                <a:cubicBezTo>
                  <a:pt x="272051" y="41778"/>
                  <a:pt x="379715" y="0"/>
                  <a:pt x="457582" y="50613"/>
                </a:cubicBezTo>
                <a:cubicBezTo>
                  <a:pt x="502181" y="79602"/>
                  <a:pt x="468118" y="162062"/>
                  <a:pt x="444330" y="209639"/>
                </a:cubicBezTo>
                <a:cubicBezTo>
                  <a:pt x="434452" y="229394"/>
                  <a:pt x="400156" y="209639"/>
                  <a:pt x="378069" y="209639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Полилиния 41"/>
          <p:cNvSpPr/>
          <p:nvPr/>
        </p:nvSpPr>
        <p:spPr>
          <a:xfrm>
            <a:off x="6429388" y="3857628"/>
            <a:ext cx="502181" cy="229394"/>
          </a:xfrm>
          <a:custGeom>
            <a:avLst/>
            <a:gdLst>
              <a:gd name="connsiteX0" fmla="*/ 364817 w 502181"/>
              <a:gd name="connsiteY0" fmla="*/ 156631 h 229394"/>
              <a:gd name="connsiteX1" fmla="*/ 126278 w 502181"/>
              <a:gd name="connsiteY1" fmla="*/ 143378 h 229394"/>
              <a:gd name="connsiteX2" fmla="*/ 179286 w 502181"/>
              <a:gd name="connsiteY2" fmla="*/ 37361 h 229394"/>
              <a:gd name="connsiteX3" fmla="*/ 457582 w 502181"/>
              <a:gd name="connsiteY3" fmla="*/ 50613 h 229394"/>
              <a:gd name="connsiteX4" fmla="*/ 444330 w 502181"/>
              <a:gd name="connsiteY4" fmla="*/ 209639 h 229394"/>
              <a:gd name="connsiteX5" fmla="*/ 378069 w 502181"/>
              <a:gd name="connsiteY5" fmla="*/ 209639 h 229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2181" h="229394">
                <a:moveTo>
                  <a:pt x="364817" y="156631"/>
                </a:moveTo>
                <a:cubicBezTo>
                  <a:pt x="285304" y="152213"/>
                  <a:pt x="198334" y="177287"/>
                  <a:pt x="126278" y="143378"/>
                </a:cubicBezTo>
                <a:cubicBezTo>
                  <a:pt x="0" y="83953"/>
                  <a:pt x="173180" y="39396"/>
                  <a:pt x="179286" y="37361"/>
                </a:cubicBezTo>
                <a:cubicBezTo>
                  <a:pt x="272051" y="41778"/>
                  <a:pt x="379715" y="0"/>
                  <a:pt x="457582" y="50613"/>
                </a:cubicBezTo>
                <a:cubicBezTo>
                  <a:pt x="502181" y="79602"/>
                  <a:pt x="468118" y="162062"/>
                  <a:pt x="444330" y="209639"/>
                </a:cubicBezTo>
                <a:cubicBezTo>
                  <a:pt x="434452" y="229394"/>
                  <a:pt x="400156" y="209639"/>
                  <a:pt x="378069" y="209639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Прямоугольник 42"/>
          <p:cNvSpPr/>
          <p:nvPr/>
        </p:nvSpPr>
        <p:spPr>
          <a:xfrm>
            <a:off x="1643042" y="5786454"/>
            <a:ext cx="10534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Повітря</a:t>
            </a:r>
            <a:endParaRPr lang="ru-RU" sz="2000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6500826" y="5786454"/>
            <a:ext cx="10534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Повітря</a:t>
            </a:r>
            <a:endParaRPr lang="ru-RU" sz="2000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6357950" y="3000372"/>
            <a:ext cx="10534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000" dirty="0" smtClean="0">
                <a:latin typeface="Times New Roman" pitchFamily="18" charset="0"/>
                <a:cs typeface="Times New Roman" pitchFamily="18" charset="0"/>
              </a:rPr>
              <a:t>Повітря</a:t>
            </a:r>
            <a:endParaRPr lang="ru-RU" sz="2000" dirty="0"/>
          </a:p>
        </p:txBody>
      </p:sp>
      <p:sp>
        <p:nvSpPr>
          <p:cNvPr id="46" name="Прямоугольник 45"/>
          <p:cNvSpPr/>
          <p:nvPr/>
        </p:nvSpPr>
        <p:spPr>
          <a:xfrm>
            <a:off x="4071934" y="5000636"/>
            <a:ext cx="604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Мул</a:t>
            </a:r>
            <a:endParaRPr lang="ru-RU" dirty="0"/>
          </a:p>
        </p:txBody>
      </p:sp>
      <p:sp>
        <p:nvSpPr>
          <p:cNvPr id="47" name="Прямоугольник 46"/>
          <p:cNvSpPr/>
          <p:nvPr/>
        </p:nvSpPr>
        <p:spPr>
          <a:xfrm>
            <a:off x="2000232" y="2786058"/>
            <a:ext cx="12558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ІЧ промені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14400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ИСТЕМИ АНАЕРОБНИХ РЕАКТОРІВ ДЛЯ ОТРИ-</a:t>
            </a:r>
            <a:b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АННЯ МЕТАНУ ТА ОЧИЩЕННЯ СТІЧНИХ ВОД</a:t>
            </a:r>
            <a:endParaRPr lang="ru-RU" sz="28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1500174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ru-RU" sz="3200" b="1" dirty="0" err="1" smtClean="0">
                <a:latin typeface="Times New Roman" pitchFamily="18" charset="0"/>
                <a:cs typeface="Times New Roman" pitchFamily="18" charset="0"/>
              </a:rPr>
              <a:t>Традиційний</a:t>
            </a:r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dirty="0" err="1" smtClean="0">
                <a:latin typeface="Times New Roman" pitchFamily="18" charset="0"/>
                <a:cs typeface="Times New Roman" pitchFamily="18" charset="0"/>
              </a:rPr>
              <a:t>біореактор</a:t>
            </a:r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 метанового </a:t>
            </a:r>
            <a:r>
              <a:rPr lang="ru-RU" sz="3200" b="1" dirty="0" err="1" smtClean="0">
                <a:latin typeface="Times New Roman" pitchFamily="18" charset="0"/>
                <a:cs typeface="Times New Roman" pitchFamily="18" charset="0"/>
              </a:rPr>
              <a:t>бродіння</a:t>
            </a:r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AutoNum type="arabicPeriod"/>
            </a:pPr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Контактний </a:t>
            </a:r>
            <a:r>
              <a:rPr lang="uk-UA" sz="3200" b="1" dirty="0" err="1" smtClean="0">
                <a:latin typeface="Times New Roman" pitchFamily="18" charset="0"/>
                <a:cs typeface="Times New Roman" pitchFamily="18" charset="0"/>
              </a:rPr>
              <a:t>біореактор</a:t>
            </a:r>
            <a:endParaRPr lang="uk-UA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uk-UA" sz="3200" b="1" dirty="0" err="1" smtClean="0">
                <a:latin typeface="Times New Roman" pitchFamily="18" charset="0"/>
                <a:cs typeface="Times New Roman" pitchFamily="18" charset="0"/>
              </a:rPr>
              <a:t>Біореактор</a:t>
            </a:r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200" b="1" dirty="0" err="1" smtClean="0">
                <a:latin typeface="Times New Roman" pitchFamily="18" charset="0"/>
                <a:cs typeface="Times New Roman" pitchFamily="18" charset="0"/>
              </a:rPr>
              <a:t>„киплячого”</a:t>
            </a:r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 шару</a:t>
            </a:r>
          </a:p>
          <a:p>
            <a:pPr marL="342900" indent="-342900">
              <a:buAutoNum type="arabicPeriod"/>
            </a:pPr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Анаеробний фільтр</a:t>
            </a:r>
          </a:p>
          <a:p>
            <a:pPr marL="342900" indent="-342900">
              <a:buAutoNum type="arabicPeriod"/>
            </a:pPr>
            <a:r>
              <a:rPr lang="ru-RU" sz="3200" b="1" dirty="0" err="1" smtClean="0">
                <a:latin typeface="Times New Roman" pitchFamily="18" charset="0"/>
                <a:cs typeface="Times New Roman" pitchFamily="18" charset="0"/>
              </a:rPr>
              <a:t>Біореактор</a:t>
            </a:r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 шаром </a:t>
            </a:r>
            <a:r>
              <a:rPr lang="ru-RU" sz="3200" b="1" dirty="0" err="1" smtClean="0">
                <a:latin typeface="Times New Roman" pitchFamily="18" charset="0"/>
                <a:cs typeface="Times New Roman" pitchFamily="18" charset="0"/>
              </a:rPr>
              <a:t>біомаси</a:t>
            </a:r>
            <a:r>
              <a:rPr lang="ru-RU" sz="3200" b="1" dirty="0" smtClean="0">
                <a:latin typeface="Times New Roman" pitchFamily="18" charset="0"/>
                <a:cs typeface="Times New Roman" pitchFamily="18" charset="0"/>
              </a:rPr>
              <a:t> (активного мулу)</a:t>
            </a:r>
          </a:p>
          <a:p>
            <a:pPr marL="342900" indent="-342900">
              <a:buAutoNum type="arabicPeriod"/>
            </a:pPr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Двоступеневий </a:t>
            </a:r>
            <a:r>
              <a:rPr lang="uk-UA" sz="3200" b="1" dirty="0" err="1" smtClean="0">
                <a:latin typeface="Times New Roman" pitchFamily="18" charset="0"/>
                <a:cs typeface="Times New Roman" pitchFamily="18" charset="0"/>
              </a:rPr>
              <a:t>біореактор</a:t>
            </a:r>
            <a:endParaRPr lang="uk-UA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rabicPeriod"/>
            </a:pPr>
            <a:r>
              <a:rPr lang="uk-UA" sz="3200" b="1" dirty="0" smtClean="0">
                <a:latin typeface="Times New Roman" pitchFamily="18" charset="0"/>
                <a:cs typeface="Times New Roman" pitchFamily="18" charset="0"/>
              </a:rPr>
              <a:t>Анаеробні лагуни</a:t>
            </a:r>
            <a:endParaRPr lang="ru-RU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чальная">
  <a:themeElements>
    <a:clrScheme name="Начальная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Начальная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Начальная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626</TotalTime>
  <Words>1328</Words>
  <PresentationFormat>Экран (4:3)</PresentationFormat>
  <Paragraphs>166</Paragraphs>
  <Slides>2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0" baseType="lpstr">
      <vt:lpstr>Начальная</vt:lpstr>
      <vt:lpstr>CS ChemDraw Drawing</vt:lpstr>
      <vt:lpstr>БІОЛОГІЧНА ОЧИСТКА СТОКІВ</vt:lpstr>
      <vt:lpstr>Схема аеробної очистки промислових стоків</vt:lpstr>
      <vt:lpstr>Коридорний аеротенк</vt:lpstr>
      <vt:lpstr>Система Кессенера</vt:lpstr>
      <vt:lpstr>Слайд 5</vt:lpstr>
      <vt:lpstr>Система “Симплекс”</vt:lpstr>
      <vt:lpstr>Колонний, баштовий або ерліфтний аератор</vt:lpstr>
      <vt:lpstr>Інжекційний аератор</vt:lpstr>
      <vt:lpstr>СИСТЕМИ АНАЕРОБНИХ РЕАКТОРІВ ДЛЯ ОТРИ- МАННЯ МЕТАНУ ТА ОЧИЩЕННЯ СТІЧНИХ ВОД</vt:lpstr>
      <vt:lpstr>1. Традиційний біореактор метанового бродіння.</vt:lpstr>
      <vt:lpstr>2. Контактний біореактор</vt:lpstr>
      <vt:lpstr>3. Біореактор „киплячого” шару</vt:lpstr>
      <vt:lpstr>4. Анаеробний фільтр</vt:lpstr>
      <vt:lpstr>5. Біореактор з шаром біомаси (активного мулу)</vt:lpstr>
      <vt:lpstr>6. Двоступеневий біореактор</vt:lpstr>
      <vt:lpstr>7. Анаеробні лагуни</vt:lpstr>
      <vt:lpstr>Приклад технологічної схеми біологічного очищення СВ.</vt:lpstr>
      <vt:lpstr>Слайд 18</vt:lpstr>
      <vt:lpstr>ОЧИЩЕННЯ СТІЧНИХ ВОД ВІД ПАР</vt:lpstr>
      <vt:lpstr>Слайд 20</vt:lpstr>
      <vt:lpstr>Слайд 21</vt:lpstr>
      <vt:lpstr>Слайд 22</vt:lpstr>
      <vt:lpstr>Слайд 23</vt:lpstr>
      <vt:lpstr>Слайд 24</vt:lpstr>
      <vt:lpstr>Слайд 25</vt:lpstr>
      <vt:lpstr> Культури, які руйнують ПАР</vt:lpstr>
      <vt:lpstr>Слайд 27</vt:lpstr>
      <vt:lpstr>Висновки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Саша</dc:creator>
  <cp:lastModifiedBy>Сашка какашка</cp:lastModifiedBy>
  <cp:revision>226</cp:revision>
  <dcterms:created xsi:type="dcterms:W3CDTF">2013-11-08T21:50:42Z</dcterms:created>
  <dcterms:modified xsi:type="dcterms:W3CDTF">2013-11-15T06:19:16Z</dcterms:modified>
</cp:coreProperties>
</file>